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9" r:id="rId24"/>
    <p:sldId id="381" r:id="rId25"/>
    <p:sldId id="377" r:id="rId26"/>
    <p:sldId id="378" r:id="rId27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99" d="100"/>
          <a:sy n="99" d="100"/>
        </p:scale>
        <p:origin x="1464" y="90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net.ox.ac.uk/files/energy_transition_paper-INET-working-paper.pdf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bcg.com/de-at/klimapfade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s://ariadneprojekt.de/media/2021/11/Ariadne_Kurzdossier_Wasserstoff_November2021.pdf" TargetMode="Externa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dirty="0" smtClean="0"/>
              <a:t>Wint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4/5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36588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die weniger als 60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043608" y="1700808"/>
            <a:ext cx="7344816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speisevergütung für PV, H2Global für Wasserstoff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51520" y="1676400"/>
            <a:ext cx="87849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</a:t>
            </a:r>
            <a:r>
              <a:rPr lang="de-DE" altLang="en-US" sz="1800" dirty="0" smtClean="0">
                <a:latin typeface="Arial" panose="020B0604020202020204" pitchFamily="34" charset="0"/>
              </a:rPr>
              <a:t>2025 </a:t>
            </a:r>
            <a:r>
              <a:rPr lang="de-DE" altLang="en-US" sz="1800" dirty="0" smtClean="0">
                <a:latin typeface="Arial" panose="020B0604020202020204" pitchFamily="34" charset="0"/>
              </a:rPr>
              <a:t>ist der ETS-Zertifikat-Preis auf über </a:t>
            </a:r>
            <a:r>
              <a:rPr lang="de-DE" altLang="en-US" sz="1800" dirty="0" smtClean="0">
                <a:latin typeface="Arial" panose="020B0604020202020204" pitchFamily="34" charset="0"/>
              </a:rPr>
              <a:t>€8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</a:rPr>
              <a:t>gestiegen. Das BEHG setzt einen </a:t>
            </a:r>
            <a:r>
              <a:rPr lang="de-DE" altLang="en-US" sz="1800" dirty="0">
                <a:latin typeface="Arial" panose="020B0604020202020204" pitchFamily="34" charset="0"/>
              </a:rPr>
              <a:t>CO</a:t>
            </a:r>
            <a:r>
              <a:rPr lang="de-DE" altLang="en-US" sz="1800" baseline="-25000" dirty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Preis für Verkehr und Gebäude von </a:t>
            </a:r>
            <a:r>
              <a:rPr lang="de-DE" altLang="en-US" sz="1800" dirty="0" smtClean="0">
                <a:latin typeface="Arial" panose="020B0604020202020204" pitchFamily="34" charset="0"/>
              </a:rPr>
              <a:t>€</a:t>
            </a:r>
            <a:r>
              <a:rPr lang="de-DE" altLang="en-US" sz="1800" dirty="0" smtClean="0">
                <a:latin typeface="Arial" panose="020B0604020202020204" pitchFamily="34" charset="0"/>
              </a:rPr>
              <a:t>55</a:t>
            </a:r>
            <a:r>
              <a:rPr lang="de-DE" altLang="en-US" sz="1800" dirty="0" smtClean="0">
                <a:latin typeface="Arial" panose="020B0604020202020204" pitchFamily="34" charset="0"/>
              </a:rPr>
              <a:t>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</a:rPr>
              <a:t>in </a:t>
            </a:r>
            <a:r>
              <a:rPr lang="de-DE" altLang="en-US" sz="1800" dirty="0" smtClean="0">
                <a:latin typeface="Arial" panose="020B0604020202020204" pitchFamily="34" charset="0"/>
              </a:rPr>
              <a:t>2025. </a:t>
            </a:r>
            <a:r>
              <a:rPr lang="de-DE" altLang="en-US" sz="1800" dirty="0" smtClean="0">
                <a:latin typeface="Arial" panose="020B0604020202020204" pitchFamily="34" charset="0"/>
              </a:rPr>
              <a:t>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eiste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Technologien zu schaffen? Oder setzen wir lieber auf Verbote und Gebote (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dnungsrech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7" y="1916832"/>
            <a:ext cx="6289628" cy="3691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9" y="2078851"/>
            <a:ext cx="5641735" cy="4626513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7318648" y="6381328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ay et al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smtClean="0"/>
              <a:t>Endenergieverbrauch</a:t>
            </a:r>
            <a:r>
              <a:rPr lang="de-DE" altLang="en-US" sz="2400" dirty="0" smtClean="0"/>
              <a:t>: Strom </a:t>
            </a:r>
            <a:r>
              <a:rPr lang="de-DE" altLang="en-US" sz="2400" smtClean="0"/>
              <a:t>ist zentraler </a:t>
            </a:r>
            <a:r>
              <a:rPr lang="de-DE" altLang="en-US" sz="2400" dirty="0" smtClean="0"/>
              <a:t>Energieträger der Transformation 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401843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BCG/BDI Klimapfad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8064896" cy="452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7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Endenergieverbrauch: Anteil von Strom gegenüber Wasserstoff ist noch unsicher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533542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RIADNE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Projekt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43284"/>
            <a:ext cx="7812360" cy="520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70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628684"/>
            <a:ext cx="8532440" cy="2447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Tendenziell werden Regionen im global Süden härter von Klimawandel betroffen.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sweise 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212</Words>
  <Application>Microsoft Office PowerPoint</Application>
  <PresentationFormat>On-screen Show (4:3)</PresentationFormat>
  <Paragraphs>191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4/5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Endenergieverbrauch: Strom ist zentraler Energieträger der Transformation </vt:lpstr>
      <vt:lpstr>Endenergieverbrauch: Anteil von Strom gegenüber Wasserstoff ist noch unsicher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61</cp:revision>
  <cp:lastPrinted>2020-04-29T06:56:35Z</cp:lastPrinted>
  <dcterms:created xsi:type="dcterms:W3CDTF">1601-01-01T00:00:00Z</dcterms:created>
  <dcterms:modified xsi:type="dcterms:W3CDTF">2025-01-29T18:12:28Z</dcterms:modified>
</cp:coreProperties>
</file>